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3371" w:rsidRDefault="00123371" w:rsidP="00017143">
      <w:pPr>
        <w:spacing w:before="20" w:after="2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sz w:val="24"/>
          <w:szCs w:val="24"/>
        </w:rPr>
        <w:t>DAO ĐỘNG CƠ - MỨC ĐỘ NHẬN BIẾT</w:t>
      </w:r>
    </w:p>
    <w:p w:rsidR="00017143" w:rsidRPr="00017143" w:rsidRDefault="00017143" w:rsidP="00017143">
      <w:pPr>
        <w:spacing w:before="20" w:after="20" w:line="288" w:lineRule="auto"/>
        <w:jc w:val="center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</w:p>
    <w:p w:rsidR="001313EF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ần số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ủa dao động 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do trong mạch dao động LC có điện trở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huần không đáng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kể được xác định bởi biểu thức</w:t>
      </w:r>
    </w:p>
    <w:p w:rsidR="00047BA3" w:rsidRPr="00017143" w:rsidRDefault="00047BA3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pt" o:ole="">
            <v:imagedata r:id="rId7" o:title=""/>
          </v:shape>
          <o:OLEObject Type="Embed" ProgID="Equation.DSMT4" ShapeID="_x0000_i1025" DrawAspect="Content" ObjectID="_1643655185" r:id="rId8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B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020" w:dyaOrig="660">
          <v:shape id="_x0000_i1026" type="#_x0000_t75" style="width:51pt;height:33pt" o:ole="">
            <v:imagedata r:id="rId9" o:title=""/>
          </v:shape>
          <o:OLEObject Type="Embed" ProgID="Equation.DSMT4" ShapeID="_x0000_i1026" DrawAspect="Content" ObjectID="_1643655186" r:id="rId10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C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240" w:dyaOrig="660">
          <v:shape id="_x0000_i1027" type="#_x0000_t75" style="width:62.25pt;height:33pt" o:ole="">
            <v:imagedata r:id="rId11" o:title=""/>
          </v:shape>
          <o:OLEObject Type="Embed" ProgID="Equation.DSMT4" ShapeID="_x0000_i1027" DrawAspect="Content" ObjectID="_1643655187" r:id="rId12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D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020" w:dyaOrig="660">
          <v:shape id="_x0000_i1028" type="#_x0000_t75" style="width:51pt;height:33pt" o:ole="">
            <v:imagedata r:id="rId13" o:title=""/>
          </v:shape>
          <o:OLEObject Type="Embed" ProgID="Equation.DSMT4" ShapeID="_x0000_i1028" DrawAspect="Content" ObjectID="_1643655188" r:id="rId14"/>
        </w:objec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2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Phát biểu nào sau đây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hông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úng khi nói về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ính chất của sóng điện từ?</w:t>
      </w:r>
    </w:p>
    <w:p w:rsidR="00123371" w:rsidRP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có mang năng lượng.</w:t>
      </w:r>
    </w:p>
    <w:p w:rsidR="00123371" w:rsidRP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Tần số của sóng điện từ và tần số dao động của điện tích (gây ra sóng điện từ) bằng nhau.</w:t>
      </w:r>
    </w:p>
    <w:p w:rsidR="00123371" w:rsidRP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truyền trong chân không với vận tốc bằng vận tốc ánh sáng.</w:t>
      </w:r>
    </w:p>
    <w:p w:rsidR="00123371" w:rsidRP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không bị phản xạ ở tầng điện li của Trái Đất.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óng điện từ</w:t>
      </w:r>
    </w:p>
    <w:p w:rsidR="00123371" w:rsidRPr="00017143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A.</w:t>
      </w:r>
      <w:r w:rsid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không truyền được trong chân không.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B.</w:t>
      </w:r>
      <w:r w:rsid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không mang năng lượng.</w:t>
      </w:r>
    </w:p>
    <w:p w:rsidR="00123371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là sóng dọc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D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là sóng ngang.</w:t>
      </w:r>
    </w:p>
    <w:p w:rsidR="00123371" w:rsidRPr="00E07905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4: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ác sóng vô tuyến có thể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xuyên qua tầng điện li có bước sóng cỡ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797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w w:val="99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A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i chục mét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B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i mét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i trăm mét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vài nghìn mét</w:t>
      </w:r>
    </w:p>
    <w:p w:rsidR="00123371" w:rsidRPr="00E07905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âu 5:</w:t>
      </w:r>
      <w:r w:rsidR="00047BA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FM tại Quảng Bình có tần số 93 MHz, bước sóng của sóng này là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A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3,8 m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B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3,2 m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0,9 m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D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9,3 m.</w:t>
      </w:r>
    </w:p>
    <w:p w:rsidR="00047BA3" w:rsidRPr="00E07905" w:rsidRDefault="00047BA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6: 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Sóng điện từ</w:t>
      </w:r>
    </w:p>
    <w:p w:rsidR="00123371" w:rsidRPr="00E07905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có thành phần điện trường và từ trường biến thiên cùng phương, cùng tần số.</w:t>
      </w:r>
    </w:p>
    <w:p w:rsidR="00123371" w:rsidRPr="00E07905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chỉ lan truyền được trong môi trường vật chất đàn hồi.</w:t>
      </w:r>
    </w:p>
    <w:p w:rsidR="00123371" w:rsidRPr="00E07905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có cùng bản chất với sóng âm.</w:t>
      </w:r>
    </w:p>
    <w:p w:rsidR="00123371" w:rsidRPr="00E07905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có thành phần điện trường và từ trường biến thiên cùng pha, cùng tần số.</w:t>
      </w:r>
    </w:p>
    <w:p w:rsidR="00123371" w:rsidRPr="00E07905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7: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rong mạch dao động LC lí tưởng có cuộn cảm thuần độ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ự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ảm là 8µ H và tụ điện có điện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dung là 2µF. Chu kỳ dao động riêng của mạch bằng</w:t>
      </w:r>
    </w:p>
    <w:p w:rsidR="00123371" w:rsidRPr="00017143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16π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µs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8π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µs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4π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µs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π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µs.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8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mạch dao động điện từ lí tưởng gồm cuộn cảm thuần có độ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ảm 20 µH và tụ điện có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iện dung 20 nF. Lấy π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10. Chu kì dao động riêng của mạch là</w:t>
      </w:r>
    </w:p>
    <w:p w:rsidR="00123371" w:rsidRPr="00017143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π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6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4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6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4π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6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6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9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óng 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là quá trình lan truyền của điện từ trường biến thiên , trong không gian. Khi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nói về quan hệ giữa điện trường và từ trường của điện từ trường trên kết luận nào sau đây là đúng.</w:t>
      </w:r>
    </w:p>
    <w:p w:rsidR="00123371" w:rsidRPr="00017143" w:rsidRDefault="00047BA3" w:rsidP="00017143">
      <w:pPr>
        <w:spacing w:before="20" w:after="20" w:line="288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Điện trường và từ trường biến thiên theo thời gian với cùng chu kỳ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Vecto cường độ điện trường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E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và cảm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ứng từ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ùng phương và cùng độ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lớn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ại mỗi điểm của không gian, điện trường và từ trường luôn dao động lệch pha nhau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π/2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Tại mỗi điểm của không gian, điện trường và từ trường luôn dao động ngược pha</w:t>
      </w:r>
    </w:p>
    <w:p w:rsidR="00047BA3" w:rsidRPr="00017143" w:rsidRDefault="00047BA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0: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Phát biểu nào sau đây là </w:t>
      </w:r>
      <w:r w:rsidRPr="00017143">
        <w:rPr>
          <w:rFonts w:ascii="Times New Roman" w:eastAsia="Times New Roman" w:hAnsi="Times New Roman" w:cs="Times New Roman"/>
          <w:b/>
          <w:sz w:val="24"/>
          <w:szCs w:val="24"/>
        </w:rPr>
        <w:t>sai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khi nói về hiện tượng từ trường?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Khi một điện trường biến thiên theo thời gian, nó sinh ra một từ trường xoáy.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Điện trường xoáy là điện trường có đường sức từ là đường cong kín.</w:t>
      </w:r>
    </w:p>
    <w:p w:rsidR="00047BA3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Khi một từ trường biến thiên theo thời gian, nó sinh ra một điện trường xoáy.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Điện trường xoáy là điện trường có đường sức là những đường cong kín.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1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mạch dao động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LC gồm cuộn dây thuần cảm có độ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ảm L = 2 mH và tụ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iện có điện dụng C = 0,2μF. Biết dây dẫn có điện trở thuần không đáng kể và trong mạch có dao động điện từ riêng. Lấy π = 3,14. Chu kì dao động điệntừ riêng trong mạch là</w:t>
      </w:r>
    </w:p>
    <w:p w:rsidR="00123371" w:rsidRPr="00017143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lastRenderedPageBreak/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6,28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4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12,56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4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6,28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5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12,56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5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.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2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ần số riêng dao động 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rong mạch LC là</w:t>
      </w:r>
    </w:p>
    <w:p w:rsidR="00047BA3" w:rsidRPr="00017143" w:rsidRDefault="00047BA3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10"/>
          <w:sz w:val="24"/>
          <w:szCs w:val="24"/>
        </w:rPr>
        <w:object w:dxaOrig="980" w:dyaOrig="380">
          <v:shape id="_x0000_i1029" type="#_x0000_t75" style="width:48.75pt;height:18.75pt" o:ole="">
            <v:imagedata r:id="rId15" o:title=""/>
          </v:shape>
          <o:OLEObject Type="Embed" ProgID="Equation.DSMT4" ShapeID="_x0000_i1029" DrawAspect="Content" ObjectID="_1643655189" r:id="rId16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B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10"/>
          <w:sz w:val="24"/>
          <w:szCs w:val="24"/>
        </w:rPr>
        <w:object w:dxaOrig="1260" w:dyaOrig="380">
          <v:shape id="_x0000_i1030" type="#_x0000_t75" style="width:63pt;height:18.75pt" o:ole="">
            <v:imagedata r:id="rId17" o:title=""/>
          </v:shape>
          <o:OLEObject Type="Embed" ProgID="Equation.DSMT4" ShapeID="_x0000_i1030" DrawAspect="Content" ObjectID="_1643655190" r:id="rId18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C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300" w:dyaOrig="660">
          <v:shape id="_x0000_i1031" type="#_x0000_t75" style="width:65.25pt;height:33pt" o:ole="">
            <v:imagedata r:id="rId19" o:title=""/>
          </v:shape>
          <o:OLEObject Type="Embed" ProgID="Equation.DSMT4" ShapeID="_x0000_i1031" DrawAspect="Content" ObjectID="_1643655191" r:id="rId20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D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4"/>
          <w:sz w:val="24"/>
          <w:szCs w:val="24"/>
        </w:rPr>
        <w:object w:dxaOrig="999" w:dyaOrig="620">
          <v:shape id="_x0000_i1032" type="#_x0000_t75" style="width:50.25pt;height:30.75pt" o:ole="">
            <v:imagedata r:id="rId21" o:title=""/>
          </v:shape>
          <o:OLEObject Type="Embed" ProgID="Equation.DSMT4" ShapeID="_x0000_i1032" DrawAspect="Content" ObjectID="_1643655192" r:id="rId22"/>
        </w:objec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3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Phát biểu nào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khi nói về sóng điện từ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Trong sóng điện từ, điện trường và từ trường biến thiên theo thời gian với cùng chu kỳ.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Trong sóng điện từ, điện trường và từ trư</w:t>
      </w:r>
      <w:r w:rsidR="00D852E4" w:rsidRPr="00017143">
        <w:rPr>
          <w:rFonts w:ascii="Times New Roman" w:eastAsia="Times New Roman" w:hAnsi="Times New Roman" w:cs="Times New Roman"/>
          <w:sz w:val="24"/>
          <w:szCs w:val="24"/>
        </w:rPr>
        <w:t xml:space="preserve">ờng luôn dao động lệch pha nhau </w:t>
      </w:r>
      <w:r w:rsidR="00D852E4" w:rsidRPr="0001714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033" type="#_x0000_t75" style="width:12.75pt;height:30.75pt" o:ole="">
            <v:imagedata r:id="rId23" o:title=""/>
          </v:shape>
          <o:OLEObject Type="Embed" ProgID="Equation.DSMT4" ShapeID="_x0000_i1033" DrawAspect="Content" ObjectID="_1643655193" r:id="rId24"/>
        </w:objec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Sóng điện từ dùng trong thông tin vô tuyến gọi là sóng vô tuyến.</w:t>
      </w:r>
    </w:p>
    <w:p w:rsidR="00123371" w:rsidRPr="00017143" w:rsidRDefault="00047BA3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Sóng điện từ là sự lan truyền trong không gian của điện từ trường biến thiên tuần hoàn theo thời gian.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4: 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động LC gồm cuộn cảm có độ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ảm L = 2 mH và tụ điện có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ện dung 2 pF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Tần số dao động của mạch là:</w:t>
      </w:r>
    </w:p>
    <w:p w:rsidR="00123371" w:rsidRPr="00017143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,5 kHz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,5 MHz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1 kHz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1 MHz.</w: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15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ần số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óc của mạch dao động điện từ LC lý tưởng là</w:t>
      </w:r>
    </w:p>
    <w:p w:rsidR="00D852E4" w:rsidRPr="00017143" w:rsidRDefault="00D852E4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4"/>
          <w:sz w:val="24"/>
          <w:szCs w:val="24"/>
        </w:rPr>
        <w:object w:dxaOrig="1200" w:dyaOrig="620">
          <v:shape id="_x0000_i1034" type="#_x0000_t75" style="width:60pt;height:30.75pt" o:ole="">
            <v:imagedata r:id="rId25" o:title=""/>
          </v:shape>
          <o:OLEObject Type="Embed" ProgID="Equation.DSMT4" ShapeID="_x0000_i1034" DrawAspect="Content" ObjectID="_1643655194" r:id="rId26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B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020" w:dyaOrig="660">
          <v:shape id="_x0000_i1035" type="#_x0000_t75" style="width:51pt;height:33pt" o:ole="">
            <v:imagedata r:id="rId27" o:title=""/>
          </v:shape>
          <o:OLEObject Type="Embed" ProgID="Equation.DSMT4" ShapeID="_x0000_i1035" DrawAspect="Content" ObjectID="_1643655195" r:id="rId28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C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300" w:dyaOrig="660">
          <v:shape id="_x0000_i1036" type="#_x0000_t75" style="width:65.25pt;height:33pt" o:ole="">
            <v:imagedata r:id="rId29" o:title=""/>
          </v:shape>
          <o:OLEObject Type="Embed" ProgID="Equation.DSMT4" ShapeID="_x0000_i1036" DrawAspect="Content" ObjectID="_1643655196" r:id="rId30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D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020" w:dyaOrig="660">
          <v:shape id="_x0000_i1037" type="#_x0000_t75" style="width:51pt;height:33pt" o:ole="">
            <v:imagedata r:id="rId31" o:title=""/>
          </v:shape>
          <o:OLEObject Type="Embed" ProgID="Equation.DSMT4" ShapeID="_x0000_i1037" DrawAspect="Content" ObjectID="_1643655197" r:id="rId32"/>
        </w:objec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6: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mạch dao động điện từ LC lý tưởng gồm cuộn  cảm thuần  có độ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ảm L = 1/π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H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và một tụ điện có điện dung C =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038" type="#_x0000_t75" style="width:12.75pt;height:30.75pt" o:ole="">
            <v:imagedata r:id="rId33" o:title=""/>
          </v:shape>
          <o:OLEObject Type="Embed" ProgID="Equation.DSMT4" ShapeID="_x0000_i1038" DrawAspect="Content" ObjectID="_1643655198" r:id="rId34"/>
        </w:objec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nF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 xml:space="preserve"> 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Chu kỳ dao động điện từ của mạch là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A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 = 4.10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fr-FR"/>
        </w:rPr>
        <w:t>–5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B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 = 4.10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fr-FR"/>
        </w:rPr>
        <w:t>–6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 = 4.10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fr-FR"/>
        </w:rPr>
        <w:t>–4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D.</w:t>
      </w:r>
      <w:r w:rsidR="00017143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 = 2.10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fr-FR"/>
        </w:rPr>
        <w:t>–6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.</w:t>
      </w:r>
    </w:p>
    <w:p w:rsidR="00123371" w:rsidRPr="00E07905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17: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họn câu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fr-FR"/>
        </w:rPr>
        <w:t>sai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khi nói về sóng điện từ?</w:t>
      </w:r>
    </w:p>
    <w:p w:rsidR="00123371" w:rsidRPr="00E07905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A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điện từ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ó thể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phản xạ, nhiễu xạ, khúc xạ.</w:t>
      </w:r>
    </w:p>
    <w:p w:rsidR="00123371" w:rsidRPr="00E07905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B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điện từ mang năng lượng.</w:t>
      </w:r>
    </w:p>
    <w:p w:rsidR="00123371" w:rsidRPr="00E07905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rong sóng điện từ, điện trường và từ trường biến thiên điều hòa cùng tần số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 cùng pha với nhau.</w:t>
      </w:r>
    </w:p>
    <w:p w:rsidR="00123371" w:rsidRPr="00E07905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D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điện từ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không truyền được trong chân không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18: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Một mạch dao động LC lí tưởng gồm một cuộn cảm có độ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ự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ảm L =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017143">
        <w:rPr>
          <w:rFonts w:ascii="Times New Roman" w:eastAsia="Symbol" w:hAnsi="Times New Roman" w:cs="Times New Roman"/>
          <w:i/>
          <w:color w:val="000000"/>
          <w:position w:val="-24"/>
          <w:sz w:val="24"/>
          <w:szCs w:val="24"/>
          <w:vertAlign w:val="subscript"/>
        </w:rPr>
        <w:object w:dxaOrig="260" w:dyaOrig="620">
          <v:shape id="_x0000_i1039" type="#_x0000_t75" style="width:12.75pt;height:30.75pt" o:ole="">
            <v:imagedata r:id="rId35" o:title=""/>
          </v:shape>
          <o:OLEObject Type="Embed" ProgID="Equation.DSMT4" ShapeID="_x0000_i1039" DrawAspect="Content" ObjectID="_1643655199" r:id="rId36"/>
        </w:objec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mH và một tụ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điện có điện dung C = </w:t>
      </w:r>
      <w:r w:rsidRPr="0001714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60" w:dyaOrig="620">
          <v:shape id="_x0000_i1040" type="#_x0000_t75" style="width:38.25pt;height:30.75pt" o:ole="">
            <v:imagedata r:id="rId37" o:title=""/>
          </v:shape>
          <o:OLEObject Type="Embed" ProgID="Equation.DSMT4" ShapeID="_x0000_i1040" DrawAspect="Content" ObjectID="_1643655200" r:id="rId38"/>
        </w:objec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 Tần số dao động của mạch là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50Hz.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50kHz.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50MHz.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5000Hz.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âu 19: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ông thức tính năng lượng điện từ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ủa mạch dao động LC lí tưởng là</w:t>
      </w:r>
    </w:p>
    <w:p w:rsidR="00D852E4" w:rsidRPr="00E07905" w:rsidRDefault="00D852E4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4"/>
          <w:sz w:val="24"/>
          <w:szCs w:val="24"/>
        </w:rPr>
        <w:object w:dxaOrig="880" w:dyaOrig="660">
          <v:shape id="_x0000_i1041" type="#_x0000_t75" style="width:44.25pt;height:33pt" o:ole="">
            <v:imagedata r:id="rId39" o:title=""/>
          </v:shape>
          <o:OLEObject Type="Embed" ProgID="Equation.DSMT4" ShapeID="_x0000_i1041" DrawAspect="Content" ObjectID="_1643655201" r:id="rId40"/>
        </w:objec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ab/>
        <w:t xml:space="preserve">B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4"/>
          <w:sz w:val="24"/>
          <w:szCs w:val="24"/>
        </w:rPr>
        <w:object w:dxaOrig="859" w:dyaOrig="660">
          <v:shape id="_x0000_i1042" type="#_x0000_t75" style="width:42.75pt;height:33pt" o:ole="">
            <v:imagedata r:id="rId41" o:title=""/>
          </v:shape>
          <o:OLEObject Type="Embed" ProgID="Equation.DSMT4" ShapeID="_x0000_i1042" DrawAspect="Content" ObjectID="_1643655202" r:id="rId42"/>
        </w:objec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ab/>
        <w:t xml:space="preserve">C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4"/>
          <w:sz w:val="24"/>
          <w:szCs w:val="24"/>
        </w:rPr>
        <w:object w:dxaOrig="859" w:dyaOrig="660">
          <v:shape id="_x0000_i1043" type="#_x0000_t75" style="width:42.75pt;height:33pt" o:ole="">
            <v:imagedata r:id="rId43" o:title=""/>
          </v:shape>
          <o:OLEObject Type="Embed" ProgID="Equation.DSMT4" ShapeID="_x0000_i1043" DrawAspect="Content" ObjectID="_1643655203" r:id="rId44"/>
        </w:objec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ab/>
        <w:t xml:space="preserve">D. </w:t>
      </w:r>
      <w:r w:rsidRPr="00017143">
        <w:rPr>
          <w:rFonts w:ascii="Times New Roman" w:eastAsia="Times New Roman" w:hAnsi="Times New Roman" w:cs="Times New Roman"/>
          <w:b/>
          <w:color w:val="0070C0"/>
          <w:position w:val="-24"/>
          <w:sz w:val="24"/>
          <w:szCs w:val="24"/>
        </w:rPr>
        <w:object w:dxaOrig="859" w:dyaOrig="660">
          <v:shape id="_x0000_i1044" type="#_x0000_t75" style="width:42.75pt;height:33pt" o:ole="">
            <v:imagedata r:id="rId45" o:title=""/>
          </v:shape>
          <o:OLEObject Type="Embed" ProgID="Equation.DSMT4" ShapeID="_x0000_i1044" DrawAspect="Content" ObjectID="_1643655204" r:id="rId46"/>
        </w:objec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20: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Khi nói về sóng điện từ, phát biểu nào sau đây là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fr-FR"/>
        </w:rPr>
        <w:t>sai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?</w:t>
      </w:r>
    </w:p>
    <w:p w:rsidR="00123371" w:rsidRPr="00E07905" w:rsidRDefault="00017143" w:rsidP="00017143">
      <w:pPr>
        <w:tabs>
          <w:tab w:val="left" w:pos="300"/>
        </w:tabs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ab/>
      </w:r>
      <w:r w:rsidR="00D852E4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Sóng điện từ lan truyền trong mọi môi trường với tốc độ như nhau.</w:t>
      </w:r>
    </w:p>
    <w:p w:rsidR="00123371" w:rsidRPr="00E07905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Trong sóng điện từ, vectơ cường độ điện trường và vectơ cảm ứng từ vuông góc với nhau tại mỗi điểm.</w:t>
      </w:r>
    </w:p>
    <w:p w:rsidR="00123371" w:rsidRPr="00E07905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Sóng điện từ là điện từ trường lan truyền trong không gian.</w:t>
      </w:r>
    </w:p>
    <w:p w:rsidR="00123371" w:rsidRPr="00E07905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Trong sóng điện từ, dao động của điện trường và từ trường tại một điểm luôn cùng pha với nhau.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21: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truyền hình Nghệ An phát trên băng tần 99,9 MHz, sóng vô tuyến do đài này phát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ra thuộc loại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ngắn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dài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trung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cực ngắn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âu 22: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rong sơ đồ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nguyên tắc phát sóng vô tuyến, không thể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hiếu tầng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nào sau đây?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ách sóng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loa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khuếch đại âm tần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rộn sóng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23: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rong quá trình lan truyền sóng điện từ, cảm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ứng từ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fr-FR"/>
        </w:rPr>
        <w:t>B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 cường độ điện trường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fr-FR"/>
        </w:rPr>
        <w:t>E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luôn</w:t>
      </w:r>
    </w:p>
    <w:p w:rsidR="00123371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biến thiên không cùng tần số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ới nhau.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ùng phương với nhau.</w:t>
      </w:r>
    </w:p>
    <w:p w:rsidR="00123371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biến thiên vuông pha với nhau.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biến thiên cùng pha với nhau.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24: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rong sơ đồ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khối của một máy phát thanh dùng sóng vô tuyến, không có bộ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phận nào dưới</w:t>
      </w:r>
      <w:r w:rsidR="00123371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đây?</w:t>
      </w:r>
    </w:p>
    <w:p w:rsidR="00017143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Mạch khuếch đại.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ab/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Mạch tách sóng.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ab/>
      </w:r>
    </w:p>
    <w:p w:rsidR="00123371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Mạch biến điệu(trộn sóng).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Anten phát.</w:t>
      </w:r>
    </w:p>
    <w:p w:rsidR="00123371" w:rsidRPr="00E07905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Câu 25:(178100)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Một mạch dao động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điện từ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LC gồm tụ điện có điện dung C và cuộn dây thuần cảm có độ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tự cảm L. Biết điện trở của dây dẫn không đáng kể và trong mạch có dao động điện từ riêng. Năng lượng điện từ trong mạch</w:t>
      </w:r>
    </w:p>
    <w:p w:rsidR="00123371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không đổi theo thời gian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biến thiên điều hòa</w:t>
      </w:r>
    </w:p>
    <w:p w:rsidR="00123371" w:rsidRPr="00E07905" w:rsidRDefault="00123371" w:rsidP="00017143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biến thiên</w:t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nhưng không tuần hoàn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D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biến thiên tuần hoàn</w:t>
      </w:r>
    </w:p>
    <w:p w:rsidR="00123371" w:rsidRPr="00E07905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w w:val="93"/>
          <w:sz w:val="24"/>
          <w:szCs w:val="24"/>
          <w:lang w:val="fr-FR"/>
        </w:rPr>
        <w:t xml:space="preserve">Câu 26: </w:t>
      </w:r>
      <w:r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Sóng vô tuyến nào sau đây có thể xuyên qua tầng điện li?</w:t>
      </w:r>
    </w:p>
    <w:p w:rsidR="00123371" w:rsidRPr="00E07905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w w:val="99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dài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B. 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ngắn.</w:t>
      </w:r>
      <w:r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. </w:t>
      </w:r>
      <w:r w:rsidR="00D852E4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Sóng cực ngắn.</w:t>
      </w:r>
      <w:r w:rsidR="00D852E4" w:rsidRPr="00E07905">
        <w:rPr>
          <w:rFonts w:ascii="Times New Roman" w:eastAsia="Times New Roman" w:hAnsi="Times New Roman" w:cs="Times New Roman"/>
          <w:color w:val="000000"/>
          <w:w w:val="99"/>
          <w:sz w:val="24"/>
          <w:szCs w:val="24"/>
          <w:lang w:val="fr-FR"/>
        </w:rPr>
        <w:tab/>
      </w:r>
      <w:r w:rsidR="00D852E4"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>D</w:t>
      </w:r>
      <w:r w:rsidR="00D852E4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. Sóng trung.</w:t>
      </w:r>
    </w:p>
    <w:p w:rsidR="00123371" w:rsidRPr="00E07905" w:rsidRDefault="00D852E4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Câu 27: </w:t>
      </w:r>
      <w:r w:rsidR="00123371" w:rsidRPr="00E07905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họn đáp án đúng. Sóng điện từ</w:t>
      </w:r>
    </w:p>
    <w:p w:rsidR="00123371" w:rsidRPr="00E07905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E07905"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fr-FR"/>
        </w:rPr>
        <w:t xml:space="preserve">A. </w:t>
      </w:r>
      <w:r w:rsidR="00123371" w:rsidRPr="00E07905">
        <w:rPr>
          <w:rFonts w:ascii="Times New Roman" w:eastAsia="Times New Roman" w:hAnsi="Times New Roman" w:cs="Times New Roman"/>
          <w:sz w:val="24"/>
          <w:szCs w:val="24"/>
          <w:lang w:val="fr-FR"/>
        </w:rPr>
        <w:t>là sóng dọc hoặc sóng ngang.</w:t>
      </w:r>
    </w:p>
    <w:p w:rsidR="00123371" w:rsidRPr="00017143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là điện từ trường lan truyền trong không gian.</w:t>
      </w:r>
    </w:p>
    <w:p w:rsidR="00123371" w:rsidRPr="00017143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không truyền được trong chân không.</w:t>
      </w:r>
    </w:p>
    <w:p w:rsidR="00123371" w:rsidRPr="00017143" w:rsidRDefault="00D852E4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có thành phần điện trường và thành phần từ trường tại một điểm dao động cùng phương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28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dộng điện từ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LC lí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ưởng đang hoạt động. Điện tích của một bản tụ điện</w:t>
      </w:r>
    </w:p>
    <w:p w:rsid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iến thiên điều hòa theo thời gian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iến thiên theo hàm bậc nhất của thời gian.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iến thiên theo hàm bậc 2 của thời gian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123371" w:rsidRPr="00017143" w:rsidRDefault="00123371" w:rsidP="00017143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không thay đổi theo thời gian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29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động điện từ LC lí tưởng có L = 4.10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2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H và C = 4.10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6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μF. Tần số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óc của dao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ộng bằng</w:t>
      </w:r>
    </w:p>
    <w:p w:rsidR="00123371" w:rsidRPr="00017143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4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(rad/s)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4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(rad/s)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5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(rad/s)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25.10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5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(rad/s)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0: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động điện từ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ồm cuộn cảm thuần L và tụ điện có điện dung C thay đổi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ược.Khi tăng điện dung của tụ điện lên 4 lần thì chu kì dao động của mạch</w:t>
      </w:r>
    </w:p>
    <w:p w:rsidR="00123371" w:rsidRPr="00017143" w:rsidRDefault="00123371" w:rsidP="00017143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ăng 4 lần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iảm 2 lần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ăng 2 lần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iảm 4 lần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1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óng điện từ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rong chân không có tần số f = 150kHz, bước sóng của sóng điện từ đó là</w:t>
      </w:r>
    </w:p>
    <w:p w:rsidR="00123371" w:rsidRPr="00017143" w:rsidRDefault="00123371" w:rsidP="007E7718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A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6"/>
          <w:sz w:val="24"/>
          <w:szCs w:val="24"/>
        </w:rPr>
        <w:object w:dxaOrig="1120" w:dyaOrig="279">
          <v:shape id="_x0000_i1045" type="#_x0000_t75" style="width:56.25pt;height:14.25pt" o:ole="">
            <v:imagedata r:id="rId47" o:title=""/>
          </v:shape>
          <o:OLEObject Type="Embed" ProgID="Equation.DSMT4" ShapeID="_x0000_i1045" DrawAspect="Content" ObjectID="_1643655205" r:id="rId48"/>
        </w:objec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B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6"/>
          <w:sz w:val="24"/>
          <w:szCs w:val="24"/>
        </w:rPr>
        <w:object w:dxaOrig="1200" w:dyaOrig="279">
          <v:shape id="_x0000_i1046" type="#_x0000_t75" style="width:60pt;height:14.25pt" o:ole="">
            <v:imagedata r:id="rId49" o:title=""/>
          </v:shape>
          <o:OLEObject Type="Embed" ProgID="Equation.DSMT4" ShapeID="_x0000_i1046" DrawAspect="Content" ObjectID="_1643655206" r:id="rId50"/>
        </w:objec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6"/>
          <w:sz w:val="24"/>
          <w:szCs w:val="24"/>
        </w:rPr>
        <w:object w:dxaOrig="1219" w:dyaOrig="279">
          <v:shape id="_x0000_i1047" type="#_x0000_t75" style="width:60.75pt;height:14.25pt" o:ole="">
            <v:imagedata r:id="rId51" o:title=""/>
          </v:shape>
          <o:OLEObject Type="Embed" ProgID="Equation.DSMT4" ShapeID="_x0000_i1047" DrawAspect="Content" ObjectID="_1643655207" r:id="rId52"/>
        </w:objec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6"/>
          <w:sz w:val="24"/>
          <w:szCs w:val="24"/>
        </w:rPr>
        <w:object w:dxaOrig="1100" w:dyaOrig="279">
          <v:shape id="_x0000_i1048" type="#_x0000_t75" style="width:54.75pt;height:14.25pt" o:ole="">
            <v:imagedata r:id="rId53" o:title=""/>
          </v:shape>
          <o:OLEObject Type="Embed" ProgID="Equation.DSMT4" ShapeID="_x0000_i1048" DrawAspect="Content" ObjectID="_1643655208" r:id="rId54"/>
        </w:object>
      </w:r>
    </w:p>
    <w:p w:rsidR="00123371" w:rsidRPr="00017143" w:rsidRDefault="00123371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2</w:t>
      </w:r>
      <w:r w:rsidRPr="00017143">
        <w:rPr>
          <w:rFonts w:ascii="Times New Roman" w:eastAsia="Times New Roman" w:hAnsi="Times New Roman" w:cs="Times New Roman"/>
          <w:color w:val="0070C0"/>
          <w:sz w:val="24"/>
          <w:szCs w:val="24"/>
        </w:rPr>
        <w:t>: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ọi tốc độ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ruyền sóng 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rong không khí là c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động lý tưởng LC có thể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phát ra sóng vô tuyến truyền trong không khí với bước sóng là</w:t>
      </w:r>
    </w:p>
    <w:p w:rsidR="00123371" w:rsidRPr="00017143" w:rsidRDefault="00123371" w:rsidP="007E7718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A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26"/>
          <w:sz w:val="24"/>
          <w:szCs w:val="24"/>
        </w:rPr>
        <w:object w:dxaOrig="1240" w:dyaOrig="700">
          <v:shape id="_x0000_i1049" type="#_x0000_t75" style="width:62.25pt;height:35.25pt" o:ole="">
            <v:imagedata r:id="rId55" o:title=""/>
          </v:shape>
          <o:OLEObject Type="Embed" ProgID="Equation.DSMT4" ShapeID="_x0000_i1049" DrawAspect="Content" ObjectID="_1643655209" r:id="rId56"/>
        </w:objec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>B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8"/>
          <w:sz w:val="24"/>
          <w:szCs w:val="24"/>
        </w:rPr>
        <w:object w:dxaOrig="1340" w:dyaOrig="360">
          <v:shape id="_x0000_i1050" type="#_x0000_t75" style="width:66.75pt;height:18pt" o:ole="">
            <v:imagedata r:id="rId57" o:title=""/>
          </v:shape>
          <o:OLEObject Type="Embed" ProgID="Equation.DSMT4" ShapeID="_x0000_i1050" DrawAspect="Content" ObjectID="_1643655210" r:id="rId58"/>
        </w:objec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>C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420" w:dyaOrig="660">
          <v:shape id="_x0000_i1051" type="#_x0000_t75" style="width:71.25pt;height:33pt" o:ole="">
            <v:imagedata r:id="rId59" o:title=""/>
          </v:shape>
          <o:OLEObject Type="Embed" ProgID="Equation.DSMT4" ShapeID="_x0000_i1051" DrawAspect="Content" ObjectID="_1643655211" r:id="rId60"/>
        </w:objec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>D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position w:val="-26"/>
          <w:sz w:val="24"/>
          <w:szCs w:val="24"/>
        </w:rPr>
        <w:object w:dxaOrig="1340" w:dyaOrig="700">
          <v:shape id="_x0000_i1052" type="#_x0000_t75" style="width:66.75pt;height:35.25pt" o:ole="">
            <v:imagedata r:id="rId61" o:title=""/>
          </v:shape>
          <o:OLEObject Type="Embed" ProgID="Equation.DSMT4" ShapeID="_x0000_i1052" DrawAspect="Content" ObjectID="_1643655212" r:id="rId62"/>
        </w:objec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3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động điện từ lý tưởng gồm</w:t>
      </w:r>
    </w:p>
    <w:p w:rsidR="00123371" w:rsidRPr="00017143" w:rsidRDefault="00123371" w:rsidP="007E7718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tụ điện và một cuộn cảm thuần.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tụ điện và một điện trở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huần.</w:t>
      </w:r>
    </w:p>
    <w:p w:rsidR="00123371" w:rsidRPr="00017143" w:rsidRDefault="00123371" w:rsidP="007E7718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w w:val="99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nguồn điện và một tụ điện.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w w:val="99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w w:val="99"/>
          <w:sz w:val="24"/>
          <w:szCs w:val="24"/>
        </w:rPr>
        <w:t>một cuộn cảm thuần và một điện trở</w:t>
      </w:r>
      <w:r w:rsidRPr="00017143">
        <w:rPr>
          <w:rFonts w:ascii="Times New Roman" w:eastAsia="Times New Roman" w:hAnsi="Times New Roman" w:cs="Times New Roman"/>
          <w:b/>
          <w:color w:val="0070C0"/>
          <w:w w:val="99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w w:val="99"/>
          <w:sz w:val="24"/>
          <w:szCs w:val="24"/>
        </w:rPr>
        <w:t>thuần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4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ạch dao động điện từ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uộn cảm L và tụ điện C, khi tăng độ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ảm của cuộn cảm lên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4 lần thì tần số dao động riêng của mạch</w:t>
      </w:r>
    </w:p>
    <w:p w:rsidR="00123371" w:rsidRPr="00017143" w:rsidRDefault="00123371" w:rsidP="007E7718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A.</w:t>
      </w:r>
      <w:r w:rsidR="007E7718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iảm 2 lần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B.</w:t>
      </w:r>
      <w:r w:rsidR="007E7718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giảm 4 lần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.</w:t>
      </w:r>
      <w:r w:rsidR="007E7718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ăng 2 lần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D.</w:t>
      </w:r>
      <w:r w:rsidR="007E7718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ăng 4 lần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5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họn phát biểu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khi nói về sóng điện từ:</w:t>
      </w:r>
    </w:p>
    <w:p w:rsidR="00123371" w:rsidRPr="00017143" w:rsidRDefault="00123371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="001313EF" w:rsidRPr="00017143">
        <w:rPr>
          <w:rFonts w:ascii="Times New Roman" w:eastAsia="Times New Roman" w:hAnsi="Times New Roman" w:cs="Times New Roman"/>
          <w:i/>
          <w:color w:val="000000"/>
          <w:position w:val="-10"/>
          <w:sz w:val="24"/>
          <w:szCs w:val="24"/>
        </w:rPr>
        <w:object w:dxaOrig="499" w:dyaOrig="380">
          <v:shape id="_x0000_i1053" type="#_x0000_t75" style="width:24.75pt;height:18.75pt" o:ole="">
            <v:imagedata r:id="rId63" o:title=""/>
          </v:shape>
          <o:OLEObject Type="Embed" ProgID="Equation.DSMT4" ShapeID="_x0000_i1053" DrawAspect="Content" ObjectID="_1643655213" r:id="rId64"/>
        </w:object>
      </w:r>
      <w:r w:rsidR="001313EF" w:rsidRPr="0001714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dao động cùng tần số.</w:t>
      </w:r>
    </w:p>
    <w:p w:rsidR="00123371" w:rsidRPr="00017143" w:rsidRDefault="00123371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="001313EF" w:rsidRPr="00017143">
        <w:rPr>
          <w:rFonts w:ascii="Times New Roman" w:eastAsia="Times New Roman" w:hAnsi="Times New Roman" w:cs="Times New Roman"/>
          <w:i/>
          <w:color w:val="000000"/>
          <w:position w:val="-10"/>
          <w:sz w:val="24"/>
          <w:szCs w:val="24"/>
        </w:rPr>
        <w:object w:dxaOrig="499" w:dyaOrig="380">
          <v:shape id="_x0000_i1054" type="#_x0000_t75" style="width:24.75pt;height:18.75pt" o:ole="">
            <v:imagedata r:id="rId63" o:title=""/>
          </v:shape>
          <o:OLEObject Type="Embed" ProgID="Equation.DSMT4" ShapeID="_x0000_i1054" DrawAspect="Content" ObjectID="_1643655214" r:id="rId65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dao động vuông pha nhau.</w:t>
      </w:r>
    </w:p>
    <w:p w:rsidR="00123371" w:rsidRPr="00017143" w:rsidRDefault="00123371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óng 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lan truyền được trong tất cả các môi trường.</w:t>
      </w:r>
    </w:p>
    <w:p w:rsidR="00123371" w:rsidRPr="00017143" w:rsidRDefault="00123371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D.</w:t>
      </w:r>
      <w:r w:rsidR="001313EF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óng điện từ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là sóng ngang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6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Phát biểu nào sau đây về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ính chất của sóng điện từ là không đúng?</w:t>
      </w:r>
    </w:p>
    <w:p w:rsidR="00123371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s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óng điện từ có thể phản xạ, khúc xạ, giao thoa</w:t>
      </w:r>
    </w:p>
    <w:p w:rsidR="00123371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vận tốc sóng điện từ gần bằng vận tốc sóng ánh sáng</w:t>
      </w:r>
    </w:p>
    <w:p w:rsidR="001313EF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mang năng lượng</w:t>
      </w:r>
    </w:p>
    <w:p w:rsidR="001313EF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là sóng ngang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7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rong mạch dao động LC lí tưởng có dao động điện từ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ự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do thì</w:t>
      </w:r>
    </w:p>
    <w:p w:rsidR="00123371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N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ăng lượng từ trường tập trung ở tụ điện</w:t>
      </w:r>
    </w:p>
    <w:p w:rsidR="00123371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Năng lượng điện trường tập trung ở cuộn cảm</w:t>
      </w:r>
    </w:p>
    <w:p w:rsidR="00123371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Năng lượng điện trường và năng lượng từ trường luôn không đổi.</w:t>
      </w:r>
    </w:p>
    <w:p w:rsidR="00123371" w:rsidRPr="00017143" w:rsidRDefault="001313EF" w:rsidP="007E7718">
      <w:pPr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="00123371" w:rsidRPr="00017143">
        <w:rPr>
          <w:rFonts w:ascii="Times New Roman" w:eastAsia="Times New Roman" w:hAnsi="Times New Roman" w:cs="Times New Roman"/>
          <w:sz w:val="24"/>
          <w:szCs w:val="24"/>
        </w:rPr>
        <w:t>Năng lượng điện từ của mạch được bảo toàn.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8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óng FM của đài Hà Nội có bước sóng λ=10/3(m). Tìm tần số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f?</w:t>
      </w:r>
    </w:p>
    <w:p w:rsidR="001313EF" w:rsidRPr="00017143" w:rsidRDefault="001313EF" w:rsidP="007E7718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90MHz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B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100MHz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C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80MHz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ab/>
        <w:t xml:space="preserve">D.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60MHz</w:t>
      </w:r>
    </w:p>
    <w:p w:rsidR="00123371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39: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ự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iến thiên của dòng điện i trong mạch dao động lệch pha như thế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nào so với sự</w:t>
      </w:r>
      <w:r w:rsidR="00123371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123371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iến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iên của điện tích q của một bản tụ điện ?</w:t>
      </w:r>
    </w:p>
    <w:p w:rsidR="007E7718" w:rsidRDefault="0004278E" w:rsidP="007E7718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i trễ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pha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π/2 so với q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E07905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                                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i cùng pha với q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04278E" w:rsidRPr="00017143" w:rsidRDefault="0004278E" w:rsidP="007E7718">
      <w:pPr>
        <w:tabs>
          <w:tab w:val="left" w:pos="5670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i sớm pha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π/2 so với q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E07905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                              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i ngược pha với q</w:t>
      </w:r>
    </w:p>
    <w:p w:rsidR="0004278E" w:rsidRPr="00017143" w:rsidRDefault="001313E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âu 40: 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ột sóng điện từ</w:t>
      </w:r>
      <w:r w:rsidR="0004278E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ó tần số</w:t>
      </w:r>
      <w:r w:rsidR="0004278E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100MHz truyền với tốc độ</w:t>
      </w:r>
      <w:r w:rsidR="0004278E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3.10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8</w:t>
      </w:r>
      <w:r w:rsidR="0004278E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04278E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m/s có bước sóng là</w:t>
      </w:r>
    </w:p>
    <w:p w:rsidR="0004278E" w:rsidRPr="00017143" w:rsidRDefault="0004278E" w:rsidP="007E7718">
      <w:pPr>
        <w:tabs>
          <w:tab w:val="left" w:pos="2835"/>
          <w:tab w:val="left" w:pos="5103"/>
          <w:tab w:val="left" w:pos="7938"/>
        </w:tabs>
        <w:spacing w:before="20" w:after="20" w:line="288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0,3 m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300 m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3 m.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ab/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.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30 m.</w:t>
      </w:r>
    </w:p>
    <w:p w:rsidR="007E7718" w:rsidRDefault="007E7718">
      <w:pP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br w:type="page"/>
      </w:r>
      <w:bookmarkStart w:id="0" w:name="_GoBack"/>
      <w:bookmarkEnd w:id="0"/>
    </w:p>
    <w:p w:rsidR="0004278E" w:rsidRPr="00017143" w:rsidRDefault="0004278E" w:rsidP="007E7718">
      <w:pPr>
        <w:spacing w:before="20" w:after="20" w:line="288" w:lineRule="auto"/>
        <w:jc w:val="center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HƯỚNG DẪN ĐÁP ÁN VÀ LỜI GIẢI CHI TIẾT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04278E" w:rsidRPr="00017143" w:rsidTr="001313EF">
        <w:trPr>
          <w:jc w:val="center"/>
        </w:trPr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.A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4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5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6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7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8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9.A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0.B</w:t>
            </w:r>
          </w:p>
        </w:tc>
      </w:tr>
      <w:tr w:rsidR="0004278E" w:rsidRPr="00017143" w:rsidTr="001313EF">
        <w:trPr>
          <w:jc w:val="center"/>
        </w:trPr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1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2.C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3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4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5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6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7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8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9.A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0.A</w:t>
            </w:r>
          </w:p>
        </w:tc>
      </w:tr>
      <w:tr w:rsidR="0004278E" w:rsidRPr="00017143" w:rsidTr="001313EF">
        <w:trPr>
          <w:jc w:val="center"/>
        </w:trPr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1.D</w:t>
            </w:r>
          </w:p>
        </w:tc>
        <w:tc>
          <w:tcPr>
            <w:tcW w:w="935" w:type="dxa"/>
          </w:tcPr>
          <w:p w:rsidR="0004278E" w:rsidRPr="00017143" w:rsidRDefault="0004278E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2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3.D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4.B</w:t>
            </w:r>
          </w:p>
        </w:tc>
        <w:tc>
          <w:tcPr>
            <w:tcW w:w="935" w:type="dxa"/>
          </w:tcPr>
          <w:p w:rsidR="0004278E" w:rsidRPr="00017143" w:rsidRDefault="001313EF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5.A</w:t>
            </w:r>
          </w:p>
        </w:tc>
        <w:tc>
          <w:tcPr>
            <w:tcW w:w="935" w:type="dxa"/>
          </w:tcPr>
          <w:p w:rsidR="0004278E" w:rsidRPr="00017143" w:rsidRDefault="0004278E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6.C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7.B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8.A</w:t>
            </w:r>
          </w:p>
        </w:tc>
        <w:tc>
          <w:tcPr>
            <w:tcW w:w="935" w:type="dxa"/>
          </w:tcPr>
          <w:p w:rsidR="0004278E" w:rsidRPr="00017143" w:rsidRDefault="0004278E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9.D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0.C</w:t>
            </w:r>
          </w:p>
        </w:tc>
      </w:tr>
      <w:tr w:rsidR="0004278E" w:rsidRPr="00017143" w:rsidTr="001313EF">
        <w:trPr>
          <w:jc w:val="center"/>
        </w:trPr>
        <w:tc>
          <w:tcPr>
            <w:tcW w:w="935" w:type="dxa"/>
          </w:tcPr>
          <w:p w:rsidR="0004278E" w:rsidRPr="00017143" w:rsidRDefault="0004278E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1.A</w:t>
            </w:r>
          </w:p>
        </w:tc>
        <w:tc>
          <w:tcPr>
            <w:tcW w:w="935" w:type="dxa"/>
          </w:tcPr>
          <w:p w:rsidR="0004278E" w:rsidRPr="00017143" w:rsidRDefault="0004278E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2.B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3.A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4.A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5.B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6.B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7.D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8.A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9.C</w:t>
            </w:r>
          </w:p>
        </w:tc>
        <w:tc>
          <w:tcPr>
            <w:tcW w:w="935" w:type="dxa"/>
          </w:tcPr>
          <w:p w:rsidR="0004278E" w:rsidRPr="00017143" w:rsidRDefault="00DF778D" w:rsidP="00017143">
            <w:pPr>
              <w:spacing w:before="20" w:after="2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017143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40.C</w:t>
            </w:r>
          </w:p>
        </w:tc>
      </w:tr>
    </w:tbl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 : Đáp á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ần số mạch của dao động</w:t>
      </w:r>
      <w:r w:rsidR="004F432F"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C: </w:t>
      </w:r>
      <w:r w:rsidR="004F432F"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300" w:dyaOrig="660">
          <v:shape id="_x0000_i1055" type="#_x0000_t75" style="width:65.25pt;height:33pt" o:ole="">
            <v:imagedata r:id="rId19" o:title=""/>
          </v:shape>
          <o:OLEObject Type="Embed" ProgID="Equation.DSMT4" ShapeID="_x0000_i1055" DrawAspect="Content" ObjectID="_1643655215" r:id="rId66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 : Đáp á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: Đáp á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là sóng ngang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4 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Các sóng vô tuyến có thể</w:t>
      </w:r>
      <w:r w:rsidR="004F432F" w:rsidRPr="00017143">
        <w:rPr>
          <w:rFonts w:ascii="Times New Roman" w:eastAsia="Times New Roman" w:hAnsi="Times New Roman" w:cs="Times New Roman"/>
          <w:sz w:val="24"/>
          <w:szCs w:val="24"/>
        </w:rPr>
        <w:t xml:space="preserve"> xuyên qua tầng điện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li có bước sóng cỡ vài mét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5 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ước sóng λ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= cT = c/f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w w:val="99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w w:val="99"/>
          <w:sz w:val="24"/>
          <w:szCs w:val="24"/>
        </w:rPr>
        <w:t>Cách giải: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a có:</w:t>
      </w:r>
      <w:r w:rsidR="004F432F"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F432F" w:rsidRPr="0001714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299" w:dyaOrig="700">
          <v:shape id="_x0000_i1056" type="#_x0000_t75" style="width:114.75pt;height:35.25pt" o:ole="">
            <v:imagedata r:id="rId67" o:title=""/>
          </v:shape>
          <o:OLEObject Type="Embed" ProgID="Equation.DSMT4" ShapeID="_x0000_i1056" DrawAspect="Content" ObjectID="_1643655216" r:id="rId68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6 : Đáp á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có thành phần điện trường và từ trường biến thiên cùng pha, cùng tần số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7 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="004F432F" w:rsidRPr="00017143">
        <w:rPr>
          <w:rFonts w:ascii="Times New Roman" w:eastAsia="Times New Roman" w:hAnsi="Times New Roman" w:cs="Times New Roman"/>
          <w:b/>
          <w:color w:val="0070C0"/>
          <w:position w:val="-8"/>
          <w:sz w:val="24"/>
          <w:szCs w:val="24"/>
        </w:rPr>
        <w:object w:dxaOrig="1240" w:dyaOrig="360">
          <v:shape id="_x0000_i1057" type="#_x0000_t75" style="width:62.25pt;height:18pt" o:ole="">
            <v:imagedata r:id="rId69" o:title=""/>
          </v:shape>
          <o:OLEObject Type="Embed" ProgID="Equation.DSMT4" ShapeID="_x0000_i1057" DrawAspect="Content" ObjectID="_1643655217" r:id="rId70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 :</w:t>
      </w:r>
    </w:p>
    <w:p w:rsidR="0004278E" w:rsidRPr="00017143" w:rsidRDefault="004F432F" w:rsidP="00017143">
      <w:pPr>
        <w:spacing w:before="20" w:after="20" w:line="288" w:lineRule="auto"/>
        <w:jc w:val="both"/>
        <w:rPr>
          <w:rFonts w:ascii="Times New Roman" w:eastAsia="Symbol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Chu kỳ dao động của mạch LC: </w:t>
      </w:r>
      <w:r w:rsidRPr="000171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140" w:dyaOrig="460">
          <v:shape id="_x0000_i1058" type="#_x0000_t75" style="width:207pt;height:23.25pt" o:ole="">
            <v:imagedata r:id="rId71" o:title=""/>
          </v:shape>
          <o:OLEObject Type="Embed" ProgID="Equation.DSMT4" ShapeID="_x0000_i1058" DrawAspect="Content" ObjectID="_1643655218" r:id="rId72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8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Áp dụng chu kỳ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tính dao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động điện từ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:</w:t>
      </w:r>
    </w:p>
    <w:p w:rsidR="004F432F" w:rsidRPr="00017143" w:rsidRDefault="004F432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Chu kì dao động điện từ </w:t>
      </w:r>
      <w:r w:rsidRPr="000171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560" w:dyaOrig="460">
          <v:shape id="_x0000_i1059" type="#_x0000_t75" style="width:228pt;height:23.25pt" o:ole="">
            <v:imagedata r:id="rId73" o:title=""/>
          </v:shape>
          <o:OLEObject Type="Embed" ProgID="Equation.DSMT4" ShapeID="_x0000_i1059" DrawAspect="Content" ObjectID="_1643655219" r:id="rId74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9 : Đáp á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Điện trường và từ trường biến thiên theo thời gian với cùng chu kỳ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0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Điện trường xoáy là điện trường có đường sức là những đường cong kín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1: Đáp á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Chu ki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̀</w:t>
      </w:r>
      <w:r w:rsidR="004F432F" w:rsidRPr="0001714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="004F432F" w:rsidRPr="00017143">
        <w:rPr>
          <w:rFonts w:ascii="Times New Roman" w:eastAsia="Times New Roman" w:hAnsi="Times New Roman" w:cs="Times New Roman"/>
          <w:b/>
          <w:color w:val="0070C0"/>
          <w:position w:val="-8"/>
          <w:sz w:val="24"/>
          <w:szCs w:val="24"/>
        </w:rPr>
        <w:object w:dxaOrig="1240" w:dyaOrig="360">
          <v:shape id="_x0000_i1060" type="#_x0000_t75" style="width:62.25pt;height:18pt" o:ole="">
            <v:imagedata r:id="rId69" o:title=""/>
          </v:shape>
          <o:OLEObject Type="Embed" ProgID="Equation.DSMT4" ShapeID="_x0000_i1060" DrawAspect="Content" ObjectID="_1643655220" r:id="rId75"/>
        </w:object>
      </w:r>
    </w:p>
    <w:p w:rsidR="004F432F" w:rsidRPr="00017143" w:rsidRDefault="004F432F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 :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Chu kì dao động của mạch: </w:t>
      </w:r>
      <w:r w:rsidR="004F432F" w:rsidRPr="000171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260" w:dyaOrig="460">
          <v:shape id="_x0000_i1061" type="#_x0000_t75" style="width:263.25pt;height:23.25pt" o:ole="">
            <v:imagedata r:id="rId76" o:title=""/>
          </v:shape>
          <o:OLEObject Type="Embed" ProgID="Equation.DSMT4" ShapeID="_x0000_i1061" DrawAspect="Content" ObjectID="_1643655221" r:id="rId77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2: Đáp án C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ần số của mạch dao động</w:t>
      </w:r>
      <w:r w:rsidR="004F432F" w:rsidRPr="00017143">
        <w:rPr>
          <w:rFonts w:ascii="Times New Roman" w:eastAsia="Times New Roman" w:hAnsi="Times New Roman" w:cs="Times New Roman"/>
          <w:sz w:val="24"/>
          <w:szCs w:val="24"/>
        </w:rPr>
        <w:t xml:space="preserve"> LC: </w:t>
      </w:r>
      <w:r w:rsidR="004F432F"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300" w:dyaOrig="660">
          <v:shape id="_x0000_i1062" type="#_x0000_t75" style="width:65.25pt;height:33pt" o:ole="">
            <v:imagedata r:id="rId19" o:title=""/>
          </v:shape>
          <o:OLEObject Type="Embed" ProgID="Equation.DSMT4" ShapeID="_x0000_i1062" DrawAspect="Content" ObjectID="_1643655222" r:id="rId78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3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rong sóng điện từ thì điện trường và từ trường luôn dao động cùng pha nhau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4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Tần số mạch dao động</w:t>
      </w:r>
      <w:r w:rsidR="004F432F" w:rsidRPr="00017143">
        <w:rPr>
          <w:rFonts w:ascii="Times New Roman" w:eastAsia="Times New Roman" w:hAnsi="Times New Roman" w:cs="Times New Roman"/>
          <w:sz w:val="24"/>
          <w:szCs w:val="24"/>
        </w:rPr>
        <w:t xml:space="preserve"> LC: </w:t>
      </w:r>
      <w:r w:rsidR="004F432F" w:rsidRPr="00017143">
        <w:rPr>
          <w:rFonts w:ascii="Times New Roman" w:eastAsia="Times New Roman" w:hAnsi="Times New Roman" w:cs="Times New Roman"/>
          <w:b/>
          <w:color w:val="0070C0"/>
          <w:position w:val="-28"/>
          <w:sz w:val="24"/>
          <w:szCs w:val="24"/>
        </w:rPr>
        <w:object w:dxaOrig="1300" w:dyaOrig="660">
          <v:shape id="_x0000_i1063" type="#_x0000_t75" style="width:65.25pt;height:33pt" o:ole="">
            <v:imagedata r:id="rId19" o:title=""/>
          </v:shape>
          <o:OLEObject Type="Embed" ProgID="Equation.DSMT4" ShapeID="_x0000_i1063" DrawAspect="Content" ObjectID="_1643655223" r:id="rId79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 :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ần số dao động của mạch LC là:</w:t>
      </w:r>
      <w:r w:rsidR="004F432F"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2B47" w:rsidRPr="0001714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120" w:dyaOrig="680">
          <v:shape id="_x0000_i1064" type="#_x0000_t75" style="width:306pt;height:33.75pt" o:ole="">
            <v:imagedata r:id="rId80" o:title=""/>
          </v:shape>
          <o:OLEObject Type="Embed" ProgID="Equation.DSMT4" ShapeID="_x0000_i1064" DrawAspect="Content" ObjectID="_1643655224" r:id="rId81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=&gt; Chọ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5 : Đáp án B</w:t>
      </w:r>
    </w:p>
    <w:p w:rsidR="00442B47" w:rsidRPr="00017143" w:rsidRDefault="00442B47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Tần số góc của mạch dao động LC lí tưởng là: </w:t>
      </w:r>
      <w:r w:rsidRPr="0001714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020" w:dyaOrig="660">
          <v:shape id="_x0000_i1065" type="#_x0000_t75" style="width:51pt;height:33pt" o:ole="">
            <v:imagedata r:id="rId82" o:title=""/>
          </v:shape>
          <o:OLEObject Type="Embed" ProgID="Equation.DSMT4" ShapeID="_x0000_i1065" DrawAspect="Content" ObjectID="_1643655225" r:id="rId83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6 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 xml:space="preserve">Chu kì </w:t>
      </w:r>
      <w:r w:rsidR="00442B47" w:rsidRPr="00017143">
        <w:rPr>
          <w:rFonts w:ascii="Times New Roman" w:eastAsia="Times New Roman" w:hAnsi="Times New Roman" w:cs="Times New Roman"/>
          <w:b/>
          <w:color w:val="0070C0"/>
          <w:position w:val="-8"/>
          <w:sz w:val="24"/>
          <w:szCs w:val="24"/>
        </w:rPr>
        <w:object w:dxaOrig="1240" w:dyaOrig="360">
          <v:shape id="_x0000_i1066" type="#_x0000_t75" style="width:62.25pt;height:18pt" o:ole="">
            <v:imagedata r:id="rId69" o:title=""/>
          </v:shape>
          <o:OLEObject Type="Embed" ProgID="Equation.DSMT4" ShapeID="_x0000_i1066" DrawAspect="Content" ObjectID="_1643655226" r:id="rId84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:</w:t>
      </w:r>
    </w:p>
    <w:p w:rsidR="00442B47" w:rsidRPr="00017143" w:rsidRDefault="00442B47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Chu kì dao động điện tử của mạch: </w:t>
      </w:r>
      <w:r w:rsidRPr="00017143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4560" w:dyaOrig="700">
          <v:shape id="_x0000_i1067" type="#_x0000_t75" style="width:228pt;height:35.25pt" o:ole="">
            <v:imagedata r:id="rId85" o:title=""/>
          </v:shape>
          <o:OLEObject Type="Embed" ProgID="Equation.DSMT4" ShapeID="_x0000_i1067" DrawAspect="Content" ObjectID="_1643655227" r:id="rId86"/>
        </w:object>
      </w:r>
    </w:p>
    <w:p w:rsidR="00442B47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7: Đáp á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điêṇ từ truyền đươc̣ trong chân không</w:t>
      </w:r>
    </w:p>
    <w:p w:rsidR="0004278E" w:rsidRPr="00017143" w:rsidRDefault="00442B47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8: Đáp án</w:t>
      </w:r>
      <w:r w:rsidR="0004278E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>Công thức tính tần số</w:t>
      </w:r>
      <w:r w:rsidR="00442B47" w:rsidRPr="0001714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442B47" w:rsidRPr="00017143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1860" w:dyaOrig="660">
          <v:shape id="_x0000_i1068" type="#_x0000_t75" style="width:93pt;height:33pt" o:ole="">
            <v:imagedata r:id="rId87" o:title=""/>
          </v:shape>
          <o:OLEObject Type="Embed" ProgID="Equation.DSMT4" ShapeID="_x0000_i1068" DrawAspect="Content" ObjectID="_1643655228" r:id="rId88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:</w:t>
      </w:r>
    </w:p>
    <w:p w:rsidR="00442B47" w:rsidRPr="00017143" w:rsidRDefault="00442B47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Tần số dao động của mạch: </w:t>
      </w:r>
      <w:r w:rsidRPr="00017143">
        <w:rPr>
          <w:rFonts w:ascii="Times New Roman" w:eastAsia="Times New Roman" w:hAnsi="Times New Roman" w:cs="Times New Roman"/>
          <w:position w:val="-60"/>
          <w:sz w:val="24"/>
          <w:szCs w:val="24"/>
        </w:rPr>
        <w:object w:dxaOrig="5000" w:dyaOrig="980">
          <v:shape id="_x0000_i1069" type="#_x0000_t75" style="width:249.75pt;height:48.75pt" o:ole="">
            <v:imagedata r:id="rId89" o:title=""/>
          </v:shape>
          <o:OLEObject Type="Embed" ProgID="Equation.DSMT4" ShapeID="_x0000_i1069" DrawAspect="Content" ObjectID="_1643655229" r:id="rId90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19: Đáp á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Công thức tính năng lượng điện từ của mạch dao động LC lí tưởng: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42B47" w:rsidRPr="0001714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60" w:dyaOrig="660">
          <v:shape id="_x0000_i1070" type="#_x0000_t75" style="width:113.25pt;height:33pt" o:ole="">
            <v:imagedata r:id="rId91" o:title=""/>
          </v:shape>
          <o:OLEObject Type="Embed" ProgID="Equation.DSMT4" ShapeID="_x0000_i1070" DrawAspect="Content" ObjectID="_1643655230" r:id="rId92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0 : Đáp á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lan truyền trong các môi trường khác nhau với tốc độ khác nhau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1: Đáp án D</w:t>
      </w:r>
    </w:p>
    <w:p w:rsidR="0004278E" w:rsidRPr="00017143" w:rsidRDefault="00442B47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Bước sóng của sóng </w:t>
      </w:r>
      <w:r w:rsidRPr="0001714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580" w:dyaOrig="700">
          <v:shape id="_x0000_i1071" type="#_x0000_t75" style="width:129pt;height:35.25pt" o:ole="">
            <v:imagedata r:id="rId93" o:title=""/>
          </v:shape>
          <o:OLEObject Type="Embed" ProgID="Equation.DSMT4" ShapeID="_x0000_i1071" DrawAspect="Content" ObjectID="_1643655231" r:id="rId94"/>
        </w:objec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cực ngắn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2 : Đáp á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rong sơ đồ nguyên tắc máy phát sóng, không thể thiếu mạch trộn sóng</w:t>
      </w:r>
    </w:p>
    <w:p w:rsidR="00442B47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3: Đáp án D</w:t>
      </w:r>
    </w:p>
    <w:p w:rsidR="00442B47" w:rsidRPr="00017143" w:rsidRDefault="00442B47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rong quá trình lan truyền sóng điện từ, cảm ứng từ</w:t>
      </w:r>
      <w:r w:rsidRPr="0001714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position w:val="-4"/>
          <w:sz w:val="24"/>
          <w:szCs w:val="24"/>
        </w:rPr>
        <w:object w:dxaOrig="240" w:dyaOrig="320">
          <v:shape id="_x0000_i1072" type="#_x0000_t75" style="width:12pt;height:15.75pt" o:ole="">
            <v:imagedata r:id="rId95" o:title=""/>
          </v:shape>
          <o:OLEObject Type="Embed" ProgID="Equation.DSMT4" ShapeID="_x0000_i1072" DrawAspect="Content" ObjectID="_1643655232" r:id="rId96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và cường độ điện trường</w:t>
      </w:r>
      <w:r w:rsidRPr="0001714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b/>
          <w:color w:val="0070C0"/>
          <w:position w:val="-4"/>
          <w:sz w:val="24"/>
          <w:szCs w:val="24"/>
        </w:rPr>
        <w:object w:dxaOrig="240" w:dyaOrig="320">
          <v:shape id="_x0000_i1073" type="#_x0000_t75" style="width:12pt;height:15.75pt" o:ole="">
            <v:imagedata r:id="rId97" o:title=""/>
          </v:shape>
          <o:OLEObject Type="Embed" ProgID="Equation.DSMT4" ShapeID="_x0000_i1073" DrawAspect="Content" ObjectID="_1643655233" r:id="rId98"/>
        </w:objec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luôn biến thiên cùng ph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4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rong sơ đồ khối của một máy phát thanh dùng sóng vô tuyến, không có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 xml:space="preserve"> mạch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tách sóng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5: Đáp á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Năng lượng điện từ trong mạch không đổi theo thời gian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6: Đáp án C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cực ngắn có thê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 xml:space="preserve"> ̉xuyên qua tầng điện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li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7: Đáp án B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>Sử dụng lí thuyết về sóng điện từ</w:t>
      </w:r>
    </w:p>
    <w:p w:rsidR="00442B47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điện từ là điện từ trường lan truyền trong không gian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8: Đáp á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="00442B47" w:rsidRPr="00017143">
        <w:rPr>
          <w:rFonts w:ascii="Times New Roman" w:eastAsia="Times New Roman" w:hAnsi="Times New Roman" w:cs="Times New Roman"/>
          <w:sz w:val="24"/>
          <w:szCs w:val="24"/>
        </w:rPr>
        <w:t>Sử dụng lí thuyết về sự biến thiên điện tích trong mạch LC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Mạch LC lí tưởng đang hoạt động, điện tích của 1 bản tụ điện biến thiên điều hòa theo thời gian.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29: Đáp án D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Áp dụng công thức tính tần số góc của mạch dao động điện từ LC</w:t>
      </w:r>
    </w:p>
    <w:p w:rsidR="00442B47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2700" w:dyaOrig="660">
          <v:shape id="_x0000_i1074" type="#_x0000_t75" style="width:135pt;height:33pt" o:ole="">
            <v:imagedata r:id="rId99" o:title=""/>
          </v:shape>
          <o:OLEObject Type="Embed" ProgID="Equation.DSMT4" ShapeID="_x0000_i1074" DrawAspect="Content" ObjectID="_1643655234" r:id="rId100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0: Đáp án C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ử dụng công thức tính chu kì dao động để đánh giá</w:t>
      </w:r>
    </w:p>
    <w:p w:rsidR="0004278E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position w:val="-8"/>
          <w:sz w:val="24"/>
          <w:szCs w:val="24"/>
        </w:rPr>
        <w:object w:dxaOrig="1240" w:dyaOrig="360">
          <v:shape id="_x0000_i1075" type="#_x0000_t75" style="width:62.25pt;height:18pt" o:ole="">
            <v:imagedata r:id="rId69" o:title=""/>
          </v:shape>
          <o:OLEObject Type="Embed" ProgID="Equation.DSMT4" ShapeID="_x0000_i1075" DrawAspect="Content" ObjectID="_1643655235" r:id="rId101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Khi C tăng lên 4 lần thì T tăng lên 2 lần.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1 : Đáp án A</w: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Bước sóng λ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= c/f</w:t>
      </w:r>
    </w:p>
    <w:p w:rsidR="0004278E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ách giải</w:t>
      </w:r>
      <w:r w:rsidR="0004278E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:</w:t>
      </w:r>
    </w:p>
    <w:p w:rsidR="00F36823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Bước sóng của sóng điện từ: </w:t>
      </w:r>
      <w:r w:rsidRPr="0001714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540" w:dyaOrig="700">
          <v:shape id="_x0000_i1076" type="#_x0000_t75" style="width:126.75pt;height:35.25pt" o:ole="">
            <v:imagedata r:id="rId102" o:title=""/>
          </v:shape>
          <o:OLEObject Type="Embed" ProgID="Equation.DSMT4" ShapeID="_x0000_i1076" DrawAspect="Content" ObjectID="_1643655236" r:id="rId103"/>
        </w:object>
      </w:r>
    </w:p>
    <w:p w:rsidR="0004278E" w:rsidRPr="00017143" w:rsidRDefault="0004278E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2 : Đáp án B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Bước sóng:</w:t>
      </w:r>
      <w:r w:rsidR="00F36823" w:rsidRPr="00017143">
        <w:rPr>
          <w:rFonts w:ascii="Times New Roman" w:eastAsia="Times New Roman" w:hAnsi="Times New Roman" w:cs="Times New Roman"/>
          <w:b/>
          <w:color w:val="0070C0"/>
          <w:position w:val="-8"/>
          <w:sz w:val="24"/>
          <w:szCs w:val="24"/>
        </w:rPr>
        <w:object w:dxaOrig="1340" w:dyaOrig="360">
          <v:shape id="_x0000_i1077" type="#_x0000_t75" style="width:66.75pt;height:18pt" o:ole="">
            <v:imagedata r:id="rId57" o:title=""/>
          </v:shape>
          <o:OLEObject Type="Embed" ProgID="Equation.DSMT4" ShapeID="_x0000_i1077" DrawAspect="Content" ObjectID="_1643655237" r:id="rId104"/>
        </w:objec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3 : Đáp án A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Mạch dao động điện từ lý tưởng gồmmột tụ điện và một cuộn cảm thuần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4: Đáp án A</w:t>
      </w:r>
    </w:p>
    <w:p w:rsidR="0004278E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Phương pháp:</w:t>
      </w:r>
      <w:r w:rsidR="00F36823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>Sử dụng công thức tính tần số dao động của mạch LC để đánh giá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ần số dao động riêng của mạch dao động được xác định bởi biểu thức</w: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36823" w:rsidRPr="0001714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300" w:dyaOrig="660">
          <v:shape id="_x0000_i1078" type="#_x0000_t75" style="width:65.25pt;height:33pt" o:ole="">
            <v:imagedata r:id="rId105" o:title=""/>
          </v:shape>
          <o:OLEObject Type="Embed" ProgID="Equation.DSMT4" ShapeID="_x0000_i1078" DrawAspect="Content" ObjectID="_1643655238" r:id="rId106"/>
        </w:objec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>do đó khi độ tự cảm của cuộn dây tăng lên 4 lần thì tần số dao động riêng của mạch giảm đi 2 lần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5 : Đáp án B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Phương pháp:</w:t>
      </w:r>
      <w:r w:rsidR="00F36823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>Sử dụng lí thuyết về sóng điện từ</w:t>
      </w:r>
    </w:p>
    <w:p w:rsidR="002E56FB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i/>
          <w:position w:val="-10"/>
          <w:sz w:val="24"/>
          <w:szCs w:val="24"/>
        </w:rPr>
        <w:object w:dxaOrig="499" w:dyaOrig="380">
          <v:shape id="_x0000_i1079" type="#_x0000_t75" style="width:24.75pt;height:18.75pt" o:ole="">
            <v:imagedata r:id="rId107" o:title=""/>
          </v:shape>
          <o:OLEObject Type="Embed" ProgID="Equation.DSMT4" ShapeID="_x0000_i1079" DrawAspect="Content" ObjectID="_1643655239" r:id="rId108"/>
        </w:object>
      </w:r>
      <w:r w:rsidRPr="00017143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2E56FB" w:rsidRPr="00017143">
        <w:rPr>
          <w:rFonts w:ascii="Times New Roman" w:eastAsia="Times New Roman" w:hAnsi="Times New Roman" w:cs="Times New Roman"/>
          <w:sz w:val="24"/>
          <w:szCs w:val="24"/>
        </w:rPr>
        <w:t>dao động theo hai phương vuông góc với nhau chứ</w:t>
      </w:r>
      <w:r w:rsidR="002E56FB" w:rsidRPr="00017143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2E56FB" w:rsidRPr="00017143">
        <w:rPr>
          <w:rFonts w:ascii="Times New Roman" w:eastAsia="Times New Roman" w:hAnsi="Times New Roman" w:cs="Times New Roman"/>
          <w:sz w:val="24"/>
          <w:szCs w:val="24"/>
        </w:rPr>
        <w:t>không vuông pha</w:t>
      </w:r>
    </w:p>
    <w:p w:rsidR="00F36823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6 : Đáp án B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7: Đáp án D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Phương pháp:</w:t>
      </w:r>
      <w:r w:rsidR="00F36823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>Sử dụng lí thuyết về mạch dao động LC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Trong mạch dao động LC lí tưởng có dao động điện từ tự do thì năng lượng điện từ của mạch được bảo toàn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8: Đáp án A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Sử</w:t>
      </w: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dụng công thức tính bước sóng điện từ</w:t>
      </w:r>
    </w:p>
    <w:p w:rsidR="00F36823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Sóng FM của đài Hà Nội là sóng điện từ lan truyền trong không gian với vận tốc c = 3.10</w:t>
      </w:r>
      <w:r w:rsidRPr="0001714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8</w: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m/s</w:t>
      </w:r>
    </w:p>
    <w:p w:rsidR="00F36823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80" type="#_x0000_t75" style="width:15pt;height:11.25pt" o:ole="">
            <v:imagedata r:id="rId109" o:title=""/>
          </v:shape>
          <o:OLEObject Type="Embed" ProgID="Equation.DSMT4" ShapeID="_x0000_i1080" DrawAspect="Content" ObjectID="_1643655240" r:id="rId110"/>
        </w:objec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Tần số: </w:t>
      </w:r>
      <w:r w:rsidRPr="00017143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3560" w:dyaOrig="960">
          <v:shape id="_x0000_i1081" type="#_x0000_t75" style="width:177.75pt;height:48pt" o:ole="">
            <v:imagedata r:id="rId111" o:title=""/>
          </v:shape>
          <o:OLEObject Type="Embed" ProgID="Equation.DSMT4" ShapeID="_x0000_i1081" DrawAspect="Content" ObjectID="_1643655241" r:id="rId112"/>
        </w:objec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39: Đáp án C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Phương pháp:</w:t>
      </w:r>
      <w:r w:rsidR="00F36823"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>Sử dụng lí thuyết về phương trình của q và i</w:t>
      </w:r>
    </w:p>
    <w:p w:rsidR="00F36823" w:rsidRPr="00017143" w:rsidRDefault="00F36823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017143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2600" w:dyaOrig="1120">
          <v:shape id="_x0000_i1082" type="#_x0000_t75" style="width:129.75pt;height:56.25pt" o:ole="">
            <v:imagedata r:id="rId113" o:title=""/>
          </v:shape>
          <o:OLEObject Type="Embed" ProgID="Equation.DSMT4" ShapeID="_x0000_i1082" DrawAspect="Content" ObjectID="_1643655242" r:id="rId114"/>
        </w:objec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i sớm pha </w:t>
      </w:r>
      <w:r w:rsidRPr="0001714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0" w:dyaOrig="620">
          <v:shape id="_x0000_i1083" type="#_x0000_t75" style="width:12.75pt;height:30.75pt" o:ole="">
            <v:imagedata r:id="rId115" o:title=""/>
          </v:shape>
          <o:OLEObject Type="Embed" ProgID="Equation.DSMT4" ShapeID="_x0000_i1083" DrawAspect="Content" ObjectID="_1643655243" r:id="rId116"/>
        </w:object>
      </w:r>
      <w:r w:rsidRPr="00017143">
        <w:rPr>
          <w:rFonts w:ascii="Times New Roman" w:eastAsia="Times New Roman" w:hAnsi="Times New Roman" w:cs="Times New Roman"/>
          <w:sz w:val="24"/>
          <w:szCs w:val="24"/>
        </w:rPr>
        <w:t xml:space="preserve"> so với q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Câu 40: Đáp án C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Phương pháp: </w:t>
      </w:r>
      <w:r w:rsidRPr="00017143">
        <w:rPr>
          <w:rFonts w:ascii="Times New Roman" w:eastAsia="Times New Roman" w:hAnsi="Times New Roman" w:cs="Times New Roman"/>
          <w:color w:val="000000"/>
          <w:sz w:val="24"/>
          <w:szCs w:val="24"/>
        </w:rPr>
        <w:t>Áp dụng công thức tính bước sóng</w:t>
      </w:r>
    </w:p>
    <w:p w:rsidR="002E56FB" w:rsidRPr="00017143" w:rsidRDefault="002E56FB" w:rsidP="00017143">
      <w:pPr>
        <w:spacing w:before="20" w:after="2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17143">
        <w:rPr>
          <w:rFonts w:ascii="Times New Roman" w:eastAsia="Times New Roman" w:hAnsi="Times New Roman" w:cs="Times New Roman"/>
          <w:sz w:val="24"/>
          <w:szCs w:val="24"/>
        </w:rPr>
        <w:t>Bước sóng:</w:t>
      </w:r>
      <w:r w:rsidR="00F36823" w:rsidRPr="000171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D6F0F" w:rsidRPr="0001714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200" w:dyaOrig="700">
          <v:shape id="_x0000_i1084" type="#_x0000_t75" style="width:110.25pt;height:35.25pt" o:ole="">
            <v:imagedata r:id="rId117" o:title=""/>
          </v:shape>
          <o:OLEObject Type="Embed" ProgID="Equation.DSMT4" ShapeID="_x0000_i1084" DrawAspect="Content" ObjectID="_1643655244" r:id="rId118"/>
        </w:object>
      </w:r>
    </w:p>
    <w:sectPr w:rsidR="002E56FB" w:rsidRPr="00017143" w:rsidSect="00017143">
      <w:headerReference w:type="even" r:id="rId119"/>
      <w:headerReference w:type="default" r:id="rId120"/>
      <w:footerReference w:type="even" r:id="rId121"/>
      <w:footerReference w:type="default" r:id="rId122"/>
      <w:headerReference w:type="first" r:id="rId123"/>
      <w:footerReference w:type="first" r:id="rId124"/>
      <w:pgSz w:w="11907" w:h="16840" w:code="9"/>
      <w:pgMar w:top="851" w:right="851" w:bottom="851" w:left="851" w:header="176" w:footer="28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21C7" w:rsidRDefault="006121C7" w:rsidP="0004278E">
      <w:pPr>
        <w:spacing w:after="0" w:line="240" w:lineRule="auto"/>
      </w:pPr>
      <w:r>
        <w:separator/>
      </w:r>
    </w:p>
  </w:endnote>
  <w:endnote w:type="continuationSeparator" w:id="0">
    <w:p w:rsidR="006121C7" w:rsidRDefault="006121C7" w:rsidP="000427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13EF" w:rsidRDefault="001313E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3223276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792BF7" w:rsidRPr="00792BF7" w:rsidRDefault="00792BF7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792BF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92BF7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92BF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07905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792BF7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1313EF" w:rsidRDefault="001313E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9051193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792BF7" w:rsidRPr="00792BF7" w:rsidRDefault="00792BF7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792BF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92BF7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792BF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121C7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792BF7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1313EF" w:rsidRDefault="001313E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21C7" w:rsidRDefault="006121C7" w:rsidP="0004278E">
      <w:pPr>
        <w:spacing w:after="0" w:line="240" w:lineRule="auto"/>
      </w:pPr>
      <w:r>
        <w:separator/>
      </w:r>
    </w:p>
  </w:footnote>
  <w:footnote w:type="continuationSeparator" w:id="0">
    <w:p w:rsidR="006121C7" w:rsidRDefault="006121C7" w:rsidP="000427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13EF" w:rsidRDefault="001313E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13EF" w:rsidRDefault="001313E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13EF" w:rsidRDefault="001313E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8"/>
    <w:multiLevelType w:val="hybridMultilevel"/>
    <w:tmpl w:val="109CF92E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371"/>
    <w:rsid w:val="00017143"/>
    <w:rsid w:val="0004278E"/>
    <w:rsid w:val="00047BA3"/>
    <w:rsid w:val="00123371"/>
    <w:rsid w:val="001313EF"/>
    <w:rsid w:val="002E56FB"/>
    <w:rsid w:val="003351DD"/>
    <w:rsid w:val="00442B47"/>
    <w:rsid w:val="004F432F"/>
    <w:rsid w:val="006121C7"/>
    <w:rsid w:val="00792BF7"/>
    <w:rsid w:val="007E7718"/>
    <w:rsid w:val="009309FE"/>
    <w:rsid w:val="00A8520E"/>
    <w:rsid w:val="00CD6F0F"/>
    <w:rsid w:val="00D852E4"/>
    <w:rsid w:val="00DF778D"/>
    <w:rsid w:val="00E07905"/>
    <w:rsid w:val="00E31B57"/>
    <w:rsid w:val="00E6523B"/>
    <w:rsid w:val="00F36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92342150-EEE3-47E2-BE7E-0431BC4E77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427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42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278E"/>
  </w:style>
  <w:style w:type="paragraph" w:styleId="Footer">
    <w:name w:val="footer"/>
    <w:basedOn w:val="Normal"/>
    <w:link w:val="FooterChar"/>
    <w:uiPriority w:val="99"/>
    <w:unhideWhenUsed/>
    <w:rsid w:val="000427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27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header" Target="header2.xml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</Pages>
  <Words>2109</Words>
  <Characters>12023</Characters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01-30T00:31:00Z</dcterms:created>
  <dcterms:modified xsi:type="dcterms:W3CDTF">2020-02-19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